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0778B1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8B1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0778B1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8B1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0778B1" w:rsidRDefault="00D80EC5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</w:rPr>
        <w:t>6.5a</w:t>
      </w:r>
    </w:p>
    <w:p w:rsidR="006B1B3B" w:rsidRPr="000778B1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122" w:rsidRPr="00AE5CF0" w:rsidRDefault="00741236" w:rsidP="00E56EFE">
      <w:pPr>
        <w:pStyle w:val="ListParagraph"/>
        <w:numPr>
          <w:ilvl w:val="0"/>
          <w:numId w:val="8"/>
        </w:numPr>
        <w:tabs>
          <w:tab w:val="left" w:pos="90"/>
        </w:tabs>
        <w:ind w:left="90" w:hanging="4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se the rectangle below to model</w:t>
      </w:r>
      <w:r w:rsidR="001C14D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D038EC" w:rsidRPr="00DD27CC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1.5pt" o:ole="">
            <v:imagedata r:id="rId8" o:title=""/>
          </v:shape>
          <o:OLEObject Type="Embed" ProgID="Equation.DSMT4" ShapeID="_x0000_i1025" DrawAspect="Content" ObjectID="_1600594583" r:id="rId9"/>
        </w:object>
      </w:r>
      <w:r w:rsidR="00AE5CF0" w:rsidRPr="00AE5C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?</w:t>
      </w:r>
    </w:p>
    <w:p w:rsidR="0082266F" w:rsidRDefault="00741236" w:rsidP="0082266F">
      <w:pPr>
        <w:tabs>
          <w:tab w:val="left" w:pos="90"/>
        </w:tabs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FF0000"/>
          <w:sz w:val="24"/>
          <w:szCs w:val="24"/>
        </w:rPr>
        <mc:AlternateContent>
          <mc:Choice Requires="wps">
            <w:drawing>
              <wp:inline distT="0" distB="0" distL="0" distR="0">
                <wp:extent cx="3124200" cy="2105025"/>
                <wp:effectExtent l="0" t="0" r="19050" b="28575"/>
                <wp:docPr id="5" name="Rectangle 5" descr="This is a rectangle to model the fraction problem above." title="Rectangl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4200" cy="2105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03FEAE5" id="Rectangle 5" o:spid="_x0000_s1026" alt="Title: Rectangle - Description: This is a rectangle to model the fraction problem above." style="width:246pt;height:16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" fillcolor="white [3201]" strokecolor="black [3200]" strokeweight="2pt">
                <w10:anchorlock/>
              </v:rect>
            </w:pict>
          </mc:Fallback>
        </mc:AlternateContent>
      </w:r>
    </w:p>
    <w:p w:rsidR="00741236" w:rsidRPr="000778B1" w:rsidRDefault="00741236" w:rsidP="009C727B">
      <w:pPr>
        <w:tabs>
          <w:tab w:val="left" w:pos="90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9A0122" w:rsidRPr="001C14DD" w:rsidRDefault="0048766A" w:rsidP="008055FC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rite an expression that is represented by this fraction multiplication model.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Fraction Multiplication Model"/>
        <w:tblDescription w:val="This model shows a fraction multiplication expression."/>
      </w:tblPr>
      <w:tblGrid>
        <w:gridCol w:w="288"/>
        <w:gridCol w:w="288"/>
        <w:gridCol w:w="288"/>
        <w:gridCol w:w="288"/>
        <w:gridCol w:w="288"/>
      </w:tblGrid>
      <w:tr w:rsidR="001C14DD" w:rsidRPr="001C14DD" w:rsidTr="009C727B">
        <w:trPr>
          <w:tblHeader/>
        </w:trPr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4F81BD" w:themeFill="accent1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1C14DD" w:rsidRPr="001C14DD" w:rsidTr="0048766A"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4F81BD" w:themeFill="accent1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1C14DD" w:rsidRPr="001C14DD" w:rsidTr="0048766A"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76923C" w:themeFill="accent3" w:themeFillShade="BF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4F81BD" w:themeFill="accent1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1C14DD" w:rsidRPr="001C14DD" w:rsidTr="0048766A">
        <w:tc>
          <w:tcPr>
            <w:tcW w:w="288" w:type="dxa"/>
            <w:shd w:val="clear" w:color="auto" w:fill="FFFF00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FFFF00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FFFF00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FFFF00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</w:tcPr>
          <w:p w:rsidR="001C14DD" w:rsidRPr="001C14DD" w:rsidRDefault="001C14DD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741236" w:rsidRPr="001C14DD" w:rsidTr="0048766A">
        <w:tc>
          <w:tcPr>
            <w:tcW w:w="288" w:type="dxa"/>
            <w:shd w:val="clear" w:color="auto" w:fill="FFFF00"/>
          </w:tcPr>
          <w:p w:rsidR="00741236" w:rsidRPr="001C14DD" w:rsidRDefault="00741236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FFFF00"/>
          </w:tcPr>
          <w:p w:rsidR="00741236" w:rsidRPr="001C14DD" w:rsidRDefault="00741236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FFFF00"/>
          </w:tcPr>
          <w:p w:rsidR="00741236" w:rsidRPr="001C14DD" w:rsidRDefault="00741236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  <w:shd w:val="clear" w:color="auto" w:fill="FFFF00"/>
          </w:tcPr>
          <w:p w:rsidR="00741236" w:rsidRPr="001C14DD" w:rsidRDefault="00741236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8" w:type="dxa"/>
          </w:tcPr>
          <w:p w:rsidR="00741236" w:rsidRPr="001C14DD" w:rsidRDefault="00741236" w:rsidP="005C1E23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1C14DD" w:rsidRPr="001C14DD" w:rsidRDefault="001C14DD" w:rsidP="005C1E23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1C14DD" w:rsidRPr="000778B1" w:rsidRDefault="001C14DD" w:rsidP="005C1E23">
      <w:pPr>
        <w:tabs>
          <w:tab w:val="left" w:pos="90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9A0122" w:rsidRPr="000778B1" w:rsidRDefault="009A0122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80EC5" w:rsidRDefault="00D80EC5" w:rsidP="00D80EC5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What is the product of </w:t>
      </w:r>
      <w:r w:rsidRPr="00D80EC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60" w:dyaOrig="620">
          <v:shape id="_x0000_i1026" type="#_x0000_t75" style="width:18pt;height:30.75pt" o:ole="">
            <v:imagedata r:id="rId10" o:title=""/>
          </v:shape>
          <o:OLEObject Type="Embed" ProgID="Equation.DSMT4" ShapeID="_x0000_i1026" DrawAspect="Content" ObjectID="_1600594584" r:id="rId11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nd </w:t>
      </w:r>
      <w:proofErr w:type="gramEnd"/>
      <w:r w:rsidRPr="00D80EC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600594585" r:id="rId13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?</w:t>
      </w:r>
    </w:p>
    <w:p w:rsidR="00741236" w:rsidRDefault="00741236" w:rsidP="00741236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80EC5" w:rsidRDefault="00D80EC5" w:rsidP="00D80EC5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valuate </w:t>
      </w:r>
      <w:proofErr w:type="gramEnd"/>
      <w:r w:rsidRPr="00D80EC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740" w:dyaOrig="620">
          <v:shape id="_x0000_i1028" type="#_x0000_t75" style="width:36.75pt;height:30.75pt" o:ole="">
            <v:imagedata r:id="rId14" o:title=""/>
          </v:shape>
          <o:OLEObject Type="Embed" ProgID="Equation.DSMT4" ShapeID="_x0000_i1028" DrawAspect="Content" ObjectID="_1600594586" r:id="rId15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:rsidR="00741236" w:rsidRDefault="00741236" w:rsidP="00741236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41236" w:rsidRDefault="00741236" w:rsidP="00F07028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D80812" w:rsidRPr="00E309D4" w:rsidRDefault="00276D27" w:rsidP="008055FC">
      <w:pPr>
        <w:pStyle w:val="ListParagraph"/>
        <w:numPr>
          <w:ilvl w:val="0"/>
          <w:numId w:val="8"/>
        </w:numPr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09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In which fraction model does the shaded part represent </w:t>
      </w:r>
      <w:r w:rsidRPr="00E309D4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540" w:dyaOrig="620">
          <v:shape id="_x0000_i1029" type="#_x0000_t75" style="width:27pt;height:31.5pt" o:ole="">
            <v:imagedata r:id="rId16" o:title=""/>
          </v:shape>
          <o:OLEObject Type="Embed" ProgID="Equation.DSMT4" ShapeID="_x0000_i1029" DrawAspect="Content" ObjectID="_1600594587" r:id="rId17"/>
        </w:object>
      </w:r>
    </w:p>
    <w:p w:rsidR="003670A3" w:rsidRPr="00E309D4" w:rsidRDefault="003670A3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Ind w:w="900" w:type="dxa"/>
        <w:tblLook w:val="04A0" w:firstRow="1" w:lastRow="0" w:firstColumn="1" w:lastColumn="0" w:noHBand="0" w:noVBand="1"/>
        <w:tblCaption w:val="Model"/>
        <w:tblDescription w:val="This is a picture model."/>
      </w:tblPr>
      <w:tblGrid>
        <w:gridCol w:w="720"/>
        <w:gridCol w:w="720"/>
      </w:tblGrid>
      <w:tr w:rsidR="00E309D4" w:rsidRPr="00E309D4" w:rsidTr="009C727B">
        <w:trPr>
          <w:trHeight w:val="432"/>
          <w:tblHeader/>
        </w:trPr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276D2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276D27" w:rsidRPr="00E309D4" w:rsidRDefault="00276D27" w:rsidP="00276D27">
      <w:pPr>
        <w:pStyle w:val="ListParagraph"/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5B0317" w:rsidRPr="00E309D4" w:rsidRDefault="005B0317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Ind w:w="900" w:type="dxa"/>
        <w:tblLook w:val="04A0" w:firstRow="1" w:lastRow="0" w:firstColumn="1" w:lastColumn="0" w:noHBand="0" w:noVBand="1"/>
        <w:tblCaption w:val="Model"/>
        <w:tblDescription w:val="This is a picture model."/>
      </w:tblPr>
      <w:tblGrid>
        <w:gridCol w:w="720"/>
        <w:gridCol w:w="720"/>
      </w:tblGrid>
      <w:tr w:rsidR="00E309D4" w:rsidRPr="00E309D4" w:rsidTr="009C727B">
        <w:trPr>
          <w:trHeight w:val="432"/>
          <w:tblHeader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276D27" w:rsidRPr="00E309D4" w:rsidRDefault="00276D27" w:rsidP="00276D27">
      <w:pPr>
        <w:pStyle w:val="ListParagraph"/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257A6" w:rsidRPr="00E309D4" w:rsidRDefault="001257A6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Ind w:w="900" w:type="dxa"/>
        <w:tblLook w:val="04A0" w:firstRow="1" w:lastRow="0" w:firstColumn="1" w:lastColumn="0" w:noHBand="0" w:noVBand="1"/>
        <w:tblCaption w:val="Model"/>
        <w:tblDescription w:val="This is a picture model."/>
      </w:tblPr>
      <w:tblGrid>
        <w:gridCol w:w="720"/>
        <w:gridCol w:w="720"/>
      </w:tblGrid>
      <w:tr w:rsidR="00E309D4" w:rsidRPr="00E309D4" w:rsidTr="009C727B">
        <w:trPr>
          <w:trHeight w:val="432"/>
          <w:tblHeader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276D27" w:rsidRPr="00E309D4" w:rsidRDefault="00276D27" w:rsidP="00276D27">
      <w:pPr>
        <w:pStyle w:val="ListParagrap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76D27" w:rsidRPr="00E309D4" w:rsidRDefault="00276D27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Ind w:w="900" w:type="dxa"/>
        <w:tblLook w:val="04A0" w:firstRow="1" w:lastRow="0" w:firstColumn="1" w:lastColumn="0" w:noHBand="0" w:noVBand="1"/>
        <w:tblCaption w:val="Model"/>
        <w:tblDescription w:val="This is a picture model."/>
      </w:tblPr>
      <w:tblGrid>
        <w:gridCol w:w="720"/>
        <w:gridCol w:w="720"/>
      </w:tblGrid>
      <w:tr w:rsidR="00E309D4" w:rsidRPr="00E309D4" w:rsidTr="009C727B">
        <w:trPr>
          <w:trHeight w:val="432"/>
          <w:tblHeader/>
        </w:trPr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AE0797">
        <w:trPr>
          <w:trHeight w:val="432"/>
        </w:trPr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276D27">
        <w:trPr>
          <w:trHeight w:val="432"/>
        </w:trPr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76923C" w:themeFill="accent3" w:themeFillShade="BF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AE0797">
        <w:trPr>
          <w:trHeight w:val="432"/>
        </w:trPr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E309D4" w:rsidRPr="00E309D4" w:rsidTr="00AE0797">
        <w:trPr>
          <w:trHeight w:val="432"/>
        </w:trPr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</w:tcPr>
          <w:p w:rsidR="00276D27" w:rsidRPr="00E309D4" w:rsidRDefault="00276D27" w:rsidP="00AE0797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AF3FD0" w:rsidRPr="001C14DD" w:rsidRDefault="00AF3FD0" w:rsidP="00276D27">
      <w:pPr>
        <w:pStyle w:val="ListParagraph"/>
        <w:spacing w:line="360" w:lineRule="auto"/>
        <w:ind w:left="900"/>
        <w:rPr>
          <w:rFonts w:ascii="Times New Roman" w:hAnsi="Times New Roman" w:cs="Times New Roman"/>
          <w:color w:val="FF0000"/>
          <w:sz w:val="24"/>
          <w:szCs w:val="24"/>
        </w:rPr>
      </w:pPr>
      <w:bookmarkStart w:id="0" w:name="_GoBack"/>
      <w:bookmarkEnd w:id="0"/>
    </w:p>
    <w:sectPr w:rsidR="00AF3FD0" w:rsidRPr="001C14DD" w:rsidSect="00AF3FD0">
      <w:headerReference w:type="default" r:id="rId18"/>
      <w:footerReference w:type="default" r:id="rId1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7A09" w:rsidRDefault="00E77A09" w:rsidP="00E77A09">
      <w:pPr>
        <w:spacing w:after="0" w:line="240" w:lineRule="auto"/>
      </w:pPr>
      <w:r>
        <w:separator/>
      </w:r>
    </w:p>
  </w:endnote>
  <w:endnote w:type="continuationSeparator" w:id="0">
    <w:p w:rsidR="00E77A09" w:rsidRDefault="00E77A09" w:rsidP="00E77A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7A09" w:rsidRDefault="00E77A09" w:rsidP="00E77A09">
    <w:pPr>
      <w:pStyle w:val="Footer"/>
      <w:jc w:val="center"/>
    </w:pPr>
    <w:r>
      <w:t>Virginia Department of Education 2018</w:t>
    </w:r>
  </w:p>
  <w:p w:rsidR="00AF3FD0" w:rsidRDefault="00AF3FD0" w:rsidP="00E77A09">
    <w:pPr>
      <w:pStyle w:val="Footer"/>
      <w:jc w:val="center"/>
    </w:pPr>
    <w: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7A09" w:rsidRDefault="00E77A09" w:rsidP="00E77A09">
      <w:pPr>
        <w:spacing w:after="0" w:line="240" w:lineRule="auto"/>
      </w:pPr>
      <w:r>
        <w:separator/>
      </w:r>
    </w:p>
  </w:footnote>
  <w:footnote w:type="continuationSeparator" w:id="0">
    <w:p w:rsidR="00E77A09" w:rsidRDefault="00E77A09" w:rsidP="00E77A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3FD0" w:rsidRPr="000778B1" w:rsidRDefault="00AF3FD0" w:rsidP="00AF3FD0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0778B1">
      <w:rPr>
        <w:rFonts w:ascii="Times New Roman" w:hAnsi="Times New Roman" w:cs="Times New Roman"/>
        <w:b/>
        <w:sz w:val="24"/>
        <w:szCs w:val="24"/>
      </w:rPr>
      <w:t>2016 Mathematics Standards of Learning</w:t>
    </w:r>
  </w:p>
  <w:p w:rsidR="00AF3FD0" w:rsidRPr="000778B1" w:rsidRDefault="00AF3FD0" w:rsidP="00AF3FD0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0778B1">
      <w:rPr>
        <w:rFonts w:ascii="Times New Roman" w:hAnsi="Times New Roman" w:cs="Times New Roman"/>
        <w:b/>
        <w:sz w:val="24"/>
        <w:szCs w:val="24"/>
      </w:rPr>
      <w:t>Algebra Readiness Formative Assessment</w:t>
    </w:r>
  </w:p>
  <w:p w:rsidR="00AF3FD0" w:rsidRDefault="00AF3FD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12314F"/>
    <w:multiLevelType w:val="hybridMultilevel"/>
    <w:tmpl w:val="42AE9BC4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8A10B6A"/>
    <w:multiLevelType w:val="hybridMultilevel"/>
    <w:tmpl w:val="4A24D006"/>
    <w:lvl w:ilvl="0" w:tplc="13422F80">
      <w:start w:val="1"/>
      <w:numFmt w:val="upperLetter"/>
      <w:lvlText w:val="%1."/>
      <w:lvlJc w:val="left"/>
      <w:pPr>
        <w:ind w:left="144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905B7C"/>
    <w:multiLevelType w:val="hybridMultilevel"/>
    <w:tmpl w:val="511286C8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4"/>
  </w:num>
  <w:num w:numId="7">
    <w:abstractNumId w:val="7"/>
  </w:num>
  <w:num w:numId="8">
    <w:abstractNumId w:val="5"/>
  </w:num>
  <w:num w:numId="9">
    <w:abstractNumId w:val="10"/>
  </w:num>
  <w:num w:numId="10">
    <w:abstractNumId w:val="8"/>
  </w:num>
  <w:num w:numId="11">
    <w:abstractNumId w:val="3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528"/>
    <w:rsid w:val="000778B1"/>
    <w:rsid w:val="000E4E04"/>
    <w:rsid w:val="00111528"/>
    <w:rsid w:val="001257A6"/>
    <w:rsid w:val="001901C5"/>
    <w:rsid w:val="001920A7"/>
    <w:rsid w:val="001C14DD"/>
    <w:rsid w:val="001F672D"/>
    <w:rsid w:val="00276D27"/>
    <w:rsid w:val="002912F9"/>
    <w:rsid w:val="002F452A"/>
    <w:rsid w:val="00317733"/>
    <w:rsid w:val="003670A3"/>
    <w:rsid w:val="003C167C"/>
    <w:rsid w:val="00402580"/>
    <w:rsid w:val="0045107E"/>
    <w:rsid w:val="004511AD"/>
    <w:rsid w:val="0048766A"/>
    <w:rsid w:val="00494C6C"/>
    <w:rsid w:val="004A5D23"/>
    <w:rsid w:val="004C5F33"/>
    <w:rsid w:val="004D142F"/>
    <w:rsid w:val="004E3E50"/>
    <w:rsid w:val="005233D8"/>
    <w:rsid w:val="0054209D"/>
    <w:rsid w:val="0059676F"/>
    <w:rsid w:val="005B0317"/>
    <w:rsid w:val="005C1E23"/>
    <w:rsid w:val="005F1B38"/>
    <w:rsid w:val="00610641"/>
    <w:rsid w:val="00647444"/>
    <w:rsid w:val="006B1B3B"/>
    <w:rsid w:val="007363AA"/>
    <w:rsid w:val="00741236"/>
    <w:rsid w:val="007A3D72"/>
    <w:rsid w:val="007A3EDA"/>
    <w:rsid w:val="007B3E5E"/>
    <w:rsid w:val="008055FC"/>
    <w:rsid w:val="0082266F"/>
    <w:rsid w:val="0085343B"/>
    <w:rsid w:val="008C1C86"/>
    <w:rsid w:val="008D539B"/>
    <w:rsid w:val="009276A2"/>
    <w:rsid w:val="009707BE"/>
    <w:rsid w:val="009A0122"/>
    <w:rsid w:val="009C727B"/>
    <w:rsid w:val="00A377EB"/>
    <w:rsid w:val="00A53A81"/>
    <w:rsid w:val="00A660DB"/>
    <w:rsid w:val="00AE5CF0"/>
    <w:rsid w:val="00AF3FD0"/>
    <w:rsid w:val="00B83FD2"/>
    <w:rsid w:val="00BA7073"/>
    <w:rsid w:val="00C72B97"/>
    <w:rsid w:val="00C93B3C"/>
    <w:rsid w:val="00CA27BF"/>
    <w:rsid w:val="00CF7430"/>
    <w:rsid w:val="00D038EC"/>
    <w:rsid w:val="00D15A19"/>
    <w:rsid w:val="00D333BB"/>
    <w:rsid w:val="00D74DD9"/>
    <w:rsid w:val="00D80812"/>
    <w:rsid w:val="00D80EC5"/>
    <w:rsid w:val="00D8440C"/>
    <w:rsid w:val="00DB34B6"/>
    <w:rsid w:val="00DB466D"/>
    <w:rsid w:val="00DD27CC"/>
    <w:rsid w:val="00E309D4"/>
    <w:rsid w:val="00E56EFE"/>
    <w:rsid w:val="00E77A09"/>
    <w:rsid w:val="00EB0778"/>
    <w:rsid w:val="00F05699"/>
    <w:rsid w:val="00F07028"/>
    <w:rsid w:val="00F6061F"/>
    <w:rsid w:val="00F83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94CF81D"/>
  <w15:docId w15:val="{62F2BC85-9C63-40FC-A0E7-00252DB95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E77A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7A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50F110-46F5-45EA-A478-2DAF91FDC9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79</Words>
  <Characters>45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s</vt:lpstr>
    </vt:vector>
  </TitlesOfParts>
  <Company>Virginia Department of Education</Company>
  <LinksUpToDate>false</LinksUpToDate>
  <CharactersWithSpaces>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s</dc:title>
  <dc:subject>Mathematics</dc:subject>
  <dc:creator>Virginia Department of Education</dc:creator>
  <cp:lastModifiedBy>Hope, Kristin (DOE)</cp:lastModifiedBy>
  <cp:revision>8</cp:revision>
  <dcterms:created xsi:type="dcterms:W3CDTF">2018-07-20T01:13:00Z</dcterms:created>
  <dcterms:modified xsi:type="dcterms:W3CDTF">2018-10-09T16:49:00Z</dcterms:modified>
</cp:coreProperties>
</file>